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4AFFD9" w14:textId="5A95EB4E" w:rsidR="007F51A9" w:rsidRPr="00891EBE" w:rsidRDefault="007F51A9" w:rsidP="007F51A9">
      <w:pPr>
        <w:spacing w:after="0" w:line="240" w:lineRule="auto"/>
        <w:jc w:val="center"/>
        <w:rPr>
          <w:rFonts w:ascii="Cooper Black" w:hAnsi="Cooper Black"/>
          <w:sz w:val="24"/>
        </w:rPr>
      </w:pPr>
      <w:bookmarkStart w:id="0" w:name="_GoBack"/>
      <w:bookmarkEnd w:id="0"/>
      <w:r>
        <w:rPr>
          <w:rFonts w:ascii="Cooper Black" w:hAnsi="Cooper Black"/>
          <w:sz w:val="24"/>
        </w:rPr>
        <w:t xml:space="preserve">Exponential Growth, Decay, </w:t>
      </w:r>
      <w:r w:rsidRPr="00891EBE">
        <w:rPr>
          <w:rFonts w:ascii="Cooper Black" w:hAnsi="Cooper Black"/>
          <w:sz w:val="24"/>
        </w:rPr>
        <w:t xml:space="preserve">Compound Interest </w:t>
      </w:r>
      <w:r>
        <w:rPr>
          <w:rFonts w:ascii="Cooper Black" w:hAnsi="Cooper Black"/>
          <w:sz w:val="24"/>
        </w:rPr>
        <w:t xml:space="preserve">Models </w:t>
      </w:r>
      <w:r w:rsidR="00893DCB">
        <w:rPr>
          <w:rFonts w:ascii="Cooper Black" w:hAnsi="Cooper Black"/>
          <w:sz w:val="24"/>
        </w:rPr>
        <w:t xml:space="preserve">Take Home </w:t>
      </w:r>
      <w:r>
        <w:rPr>
          <w:rFonts w:ascii="Cooper Black" w:hAnsi="Cooper Black"/>
          <w:sz w:val="24"/>
        </w:rPr>
        <w:t>Quiz</w:t>
      </w:r>
    </w:p>
    <w:p w14:paraId="5146129B" w14:textId="77777777" w:rsidR="007F51A9" w:rsidRPr="00FD2764" w:rsidRDefault="007F51A9" w:rsidP="007F51A9">
      <w:pPr>
        <w:spacing w:after="0" w:line="240" w:lineRule="auto"/>
        <w:jc w:val="center"/>
        <w:rPr>
          <w:rFonts w:ascii="Century Gothic" w:hAnsi="Century Gothic"/>
          <w:b/>
        </w:rPr>
      </w:pPr>
    </w:p>
    <w:p w14:paraId="084497EF" w14:textId="77777777" w:rsidR="007F51A9" w:rsidRPr="00FD2764" w:rsidRDefault="007F51A9" w:rsidP="007F51A9">
      <w:pPr>
        <w:spacing w:after="0" w:line="240" w:lineRule="auto"/>
        <w:rPr>
          <w:rFonts w:ascii="Century Gothic" w:hAnsi="Century Gothic"/>
          <w:b/>
        </w:rPr>
      </w:pPr>
      <w:r w:rsidRPr="00FD2764">
        <w:rPr>
          <w:rFonts w:ascii="Century Gothic" w:hAnsi="Century Gothic"/>
          <w:b/>
        </w:rPr>
        <w:t>Name _________________________________________</w:t>
      </w:r>
      <w:r w:rsidRPr="00FD2764">
        <w:rPr>
          <w:rFonts w:ascii="Century Gothic" w:hAnsi="Century Gothic"/>
          <w:b/>
        </w:rPr>
        <w:tab/>
      </w:r>
      <w:r w:rsidRPr="00FD2764">
        <w:rPr>
          <w:rFonts w:ascii="Century Gothic" w:hAnsi="Century Gothic"/>
          <w:b/>
        </w:rPr>
        <w:tab/>
      </w:r>
      <w:r w:rsidRPr="00FD2764">
        <w:rPr>
          <w:rFonts w:ascii="Century Gothic" w:hAnsi="Century Gothic"/>
          <w:b/>
        </w:rPr>
        <w:tab/>
      </w:r>
      <w:r w:rsidRPr="00FD2764">
        <w:rPr>
          <w:rFonts w:ascii="Century Gothic" w:hAnsi="Century Gothic"/>
          <w:b/>
        </w:rPr>
        <w:tab/>
        <w:t>Date _______</w:t>
      </w:r>
      <w:r>
        <w:rPr>
          <w:rFonts w:ascii="Century Gothic" w:hAnsi="Century Gothic"/>
          <w:b/>
        </w:rPr>
        <w:t>______</w:t>
      </w:r>
      <w:r w:rsidRPr="00FD2764">
        <w:rPr>
          <w:rFonts w:ascii="Century Gothic" w:hAnsi="Century Gothic"/>
          <w:b/>
        </w:rPr>
        <w:t>_______</w:t>
      </w:r>
    </w:p>
    <w:p w14:paraId="4A855436" w14:textId="77777777" w:rsidR="007F51A9" w:rsidRDefault="009B2F14" w:rsidP="007F51A9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 w14:anchorId="0A96201D">
          <v:rect id="_x0000_i1025" style="width:540pt;height:4.2pt" o:hralign="center" o:hrstd="t" o:hrnoshade="t" o:hr="t" fillcolor="black" stroked="f"/>
        </w:pict>
      </w:r>
    </w:p>
    <w:p w14:paraId="7BCB14AD" w14:textId="77777777" w:rsidR="0051739C" w:rsidRDefault="007F51A9" w:rsidP="0051739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1F9AC97" wp14:editId="325ED8B9">
                <wp:simplePos x="0" y="0"/>
                <wp:positionH relativeFrom="margin">
                  <wp:align>right</wp:align>
                </wp:positionH>
                <wp:positionV relativeFrom="paragraph">
                  <wp:posOffset>28575</wp:posOffset>
                </wp:positionV>
                <wp:extent cx="6798945" cy="694267"/>
                <wp:effectExtent l="19050" t="19050" r="20955" b="1079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8945" cy="694267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6B9214" w14:textId="77777777" w:rsidR="007F51A9" w:rsidRDefault="007F51A9" w:rsidP="007F51A9">
                            <w:pPr>
                              <w:spacing w:after="0" w:line="240" w:lineRule="auto"/>
                              <w:jc w:val="center"/>
                              <w:rPr>
                                <w:rFonts w:ascii="Century Gothic" w:hAnsi="Century Gothic"/>
                              </w:rPr>
                            </w:pPr>
                            <w:r w:rsidRPr="00FD2764">
                              <w:rPr>
                                <w:rFonts w:ascii="Century Gothic" w:hAnsi="Century Gothic"/>
                                <w:b/>
                              </w:rPr>
                              <w:t>Compound Interest Formula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ab/>
                              <w:t>Growth Formula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ab/>
                              <w:t>Decay Formula</w:t>
                            </w:r>
                          </w:p>
                          <w:p w14:paraId="76CFFCF4" w14:textId="77777777" w:rsidR="007F51A9" w:rsidRDefault="007F51A9" w:rsidP="007F51A9">
                            <w:pPr>
                              <w:spacing w:after="0" w:line="240" w:lineRule="auto"/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(1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theme="minorHAnsi"/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 w:val="32"/>
                                          <w:szCs w:val="32"/>
                                        </w:rPr>
                                        <m:t>r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 w:val="32"/>
                                          <w:szCs w:val="32"/>
                                        </w:rPr>
                                        <m:t>n</m:t>
                                      </m:r>
                                    </m:den>
                                  </m:f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t∙n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="Century Gothic" w:eastAsiaTheme="minorEastAsia" w:hAnsi="Century Gothic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Century Gothic" w:eastAsiaTheme="minorEastAsia" w:hAnsi="Century Gothic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Century Gothic" w:eastAsiaTheme="minorEastAsia" w:hAnsi="Century Gothic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(1+r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t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="Century Gothic" w:eastAsiaTheme="minorEastAsia" w:hAnsi="Century Gothic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Century Gothic" w:eastAsiaTheme="minorEastAsia" w:hAnsi="Century Gothic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(1-r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</w:rPr>
                                    <m:t>t</m:t>
                                  </m:r>
                                </m:sup>
                              </m:sSup>
                            </m:oMath>
                          </w:p>
                          <w:p w14:paraId="05488461" w14:textId="77777777" w:rsidR="007F51A9" w:rsidRDefault="007F51A9" w:rsidP="007F51A9">
                            <w:pPr>
                              <w:jc w:val="center"/>
                            </w:pPr>
                          </w:p>
                          <w:p w14:paraId="4A0B2626" w14:textId="77777777" w:rsidR="007F51A9" w:rsidRDefault="007F51A9" w:rsidP="007F51A9">
                            <w:pPr>
                              <w:jc w:val="center"/>
                            </w:pPr>
                          </w:p>
                          <w:p w14:paraId="28C36064" w14:textId="77777777" w:rsidR="007F51A9" w:rsidRDefault="007F51A9" w:rsidP="007F51A9">
                            <w:pPr>
                              <w:jc w:val="center"/>
                            </w:pPr>
                          </w:p>
                          <w:p w14:paraId="6A5594F9" w14:textId="77777777" w:rsidR="007F51A9" w:rsidRDefault="007F51A9" w:rsidP="007F51A9">
                            <w:pPr>
                              <w:jc w:val="center"/>
                            </w:pPr>
                          </w:p>
                          <w:p w14:paraId="7040FA95" w14:textId="77777777" w:rsidR="007F51A9" w:rsidRDefault="007F51A9" w:rsidP="007F51A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F9AC97" id="Rounded Rectangle 2" o:spid="_x0000_s1026" style="position:absolute;margin-left:484.15pt;margin-top:2.25pt;width:535.35pt;height:54.65pt;z-index:251658240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" fillcolor="white [3201]" strokecolor="black [3200]" strokeweight="2.25pt">
                <v:textbox>
                  <w:txbxContent>
                    <w:p w14:paraId="616B9214" w14:textId="77777777" w:rsidR="007F51A9" w:rsidRDefault="007F51A9" w:rsidP="007F51A9">
                      <w:pPr>
                        <w:spacing w:after="0" w:line="240" w:lineRule="auto"/>
                        <w:jc w:val="center"/>
                        <w:rPr>
                          <w:rFonts w:ascii="Century Gothic" w:hAnsi="Century Gothic"/>
                        </w:rPr>
                      </w:pPr>
                      <w:r w:rsidRPr="00FD2764">
                        <w:rPr>
                          <w:rFonts w:ascii="Century Gothic" w:hAnsi="Century Gothic"/>
                          <w:b/>
                        </w:rPr>
                        <w:t>Compound Interest Formula</w:t>
                      </w:r>
                      <w:r>
                        <w:rPr>
                          <w:rFonts w:ascii="Century Gothic" w:hAnsi="Century Gothic"/>
                          <w:b/>
                        </w:rPr>
                        <w:tab/>
                        <w:t>Growth Formula</w:t>
                      </w:r>
                      <w:r>
                        <w:rPr>
                          <w:rFonts w:ascii="Century Gothic" w:hAnsi="Century Gothic"/>
                          <w:b/>
                        </w:rPr>
                        <w:tab/>
                      </w:r>
                      <w:r>
                        <w:rPr>
                          <w:rFonts w:ascii="Century Gothic" w:hAnsi="Century Gothic"/>
                          <w:b/>
                        </w:rPr>
                        <w:tab/>
                        <w:t>Decay Formula</w:t>
                      </w:r>
                    </w:p>
                    <w:p w14:paraId="76CFFCF4" w14:textId="77777777" w:rsidR="007F51A9" w:rsidRDefault="007F51A9" w:rsidP="007F51A9">
                      <w:pPr>
                        <w:spacing w:after="0" w:line="240" w:lineRule="auto"/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(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</w:rPr>
                                  <m:t>n</m:t>
                                </m:r>
                              </m:den>
                            </m:f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t∙n</m:t>
                            </m:r>
                          </m:sup>
                        </m:sSup>
                      </m:oMath>
                      <w:r>
                        <w:rPr>
                          <w:rFonts w:ascii="Century Gothic" w:eastAsiaTheme="minorEastAsia" w:hAnsi="Century Gothic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Century Gothic" w:eastAsiaTheme="minorEastAsia" w:hAnsi="Century Gothic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Century Gothic" w:eastAsiaTheme="minorEastAsia" w:hAnsi="Century Gothic"/>
                          <w:b/>
                          <w:sz w:val="32"/>
                          <w:szCs w:val="32"/>
                        </w:rPr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(1+r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t</m:t>
                            </m:r>
                          </m:sup>
                        </m:sSup>
                      </m:oMath>
                      <w:r>
                        <w:rPr>
                          <w:rFonts w:ascii="Century Gothic" w:eastAsiaTheme="minorEastAsia" w:hAnsi="Century Gothic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Century Gothic" w:eastAsiaTheme="minorEastAsia" w:hAnsi="Century Gothic"/>
                          <w:b/>
                          <w:sz w:val="32"/>
                          <w:szCs w:val="32"/>
                        </w:rPr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(1-r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t</m:t>
                            </m:r>
                          </m:sup>
                        </m:sSup>
                      </m:oMath>
                    </w:p>
                    <w:p w14:paraId="05488461" w14:textId="77777777" w:rsidR="007F51A9" w:rsidRDefault="007F51A9" w:rsidP="007F51A9">
                      <w:pPr>
                        <w:jc w:val="center"/>
                      </w:pPr>
                    </w:p>
                    <w:p w14:paraId="4A0B2626" w14:textId="77777777" w:rsidR="007F51A9" w:rsidRDefault="007F51A9" w:rsidP="007F51A9">
                      <w:pPr>
                        <w:jc w:val="center"/>
                      </w:pPr>
                    </w:p>
                    <w:p w14:paraId="28C36064" w14:textId="77777777" w:rsidR="007F51A9" w:rsidRDefault="007F51A9" w:rsidP="007F51A9">
                      <w:pPr>
                        <w:jc w:val="center"/>
                      </w:pPr>
                    </w:p>
                    <w:p w14:paraId="6A5594F9" w14:textId="77777777" w:rsidR="007F51A9" w:rsidRDefault="007F51A9" w:rsidP="007F51A9">
                      <w:pPr>
                        <w:jc w:val="center"/>
                      </w:pPr>
                    </w:p>
                    <w:p w14:paraId="7040FA95" w14:textId="77777777" w:rsidR="007F51A9" w:rsidRDefault="007F51A9" w:rsidP="007F51A9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07DA1613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548D98C3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572A6414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104E3B0B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243BDE6E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Multiple Choice. Choose the best answer</w:t>
      </w:r>
    </w:p>
    <w:p w14:paraId="27D0D5BD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11A47AD8" w14:textId="77777777" w:rsidR="00E734DD" w:rsidRPr="00E734DD" w:rsidRDefault="00E734DD" w:rsidP="00E734D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color w:val="000000"/>
        </w:rPr>
      </w:pPr>
      <w:r w:rsidRPr="00E734DD">
        <w:rPr>
          <w:rFonts w:ascii="Century Gothic" w:hAnsi="Century Gothic"/>
          <w:color w:val="000000"/>
        </w:rPr>
        <w:t xml:space="preserve">The population of </w:t>
      </w:r>
      <w:r w:rsidR="0019100A">
        <w:rPr>
          <w:rFonts w:ascii="Century Gothic" w:hAnsi="Century Gothic"/>
          <w:color w:val="000000"/>
        </w:rPr>
        <w:t>Hybart</w:t>
      </w:r>
      <w:r w:rsidRPr="00E734DD">
        <w:rPr>
          <w:rFonts w:ascii="Century Gothic" w:hAnsi="Century Gothic"/>
          <w:color w:val="000000"/>
        </w:rPr>
        <w:t xml:space="preserve"> City was 3,381,000 in 1994, and is growing at an annual rate of 1.8%. If this growth continues, what will the approximate population of </w:t>
      </w:r>
      <w:r w:rsidR="0019100A">
        <w:rPr>
          <w:rFonts w:ascii="Century Gothic" w:hAnsi="Century Gothic"/>
          <w:color w:val="000000"/>
        </w:rPr>
        <w:t>Hybart</w:t>
      </w:r>
      <w:r w:rsidRPr="00E734DD">
        <w:rPr>
          <w:rFonts w:ascii="Century Gothic" w:hAnsi="Century Gothic"/>
          <w:color w:val="000000"/>
        </w:rPr>
        <w:t xml:space="preserve"> City be in the year 2000? </w:t>
      </w:r>
    </w:p>
    <w:p w14:paraId="6E09795F" w14:textId="77777777" w:rsidR="00E734DD" w:rsidRPr="00E734DD" w:rsidRDefault="00E734DD" w:rsidP="00E734D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imes New Roman"/>
          <w:color w:val="000000"/>
        </w:rPr>
      </w:pPr>
    </w:p>
    <w:p w14:paraId="7C822798" w14:textId="77777777" w:rsidR="00E734DD" w:rsidRPr="00E734DD" w:rsidRDefault="00E734DD" w:rsidP="00E734DD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 w:cs="Times New Roman"/>
          <w:color w:val="000000"/>
        </w:rPr>
      </w:pPr>
      <w:r w:rsidRPr="00E734DD">
        <w:rPr>
          <w:rFonts w:ascii="Century Gothic" w:hAnsi="Century Gothic" w:cs="Times New Roman"/>
          <w:color w:val="000000"/>
        </w:rPr>
        <w:t xml:space="preserve">a) 3,696,000 </w:t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 w:rsidRPr="00E734DD">
        <w:rPr>
          <w:rFonts w:ascii="Century Gothic" w:hAnsi="Century Gothic" w:cs="Times New Roman"/>
          <w:color w:val="000000"/>
        </w:rPr>
        <w:t xml:space="preserve">b) 3,798, 000 </w:t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 w:rsidRPr="00E734DD">
        <w:rPr>
          <w:rFonts w:ascii="Century Gothic" w:hAnsi="Century Gothic" w:cs="Times New Roman"/>
          <w:color w:val="000000"/>
        </w:rPr>
        <w:t>c) 3,763,000</w:t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 w:rsidRPr="00E734DD">
        <w:rPr>
          <w:rFonts w:ascii="Century Gothic" w:hAnsi="Century Gothic" w:cs="Times New Roman"/>
          <w:color w:val="000000"/>
        </w:rPr>
        <w:t xml:space="preserve">d) 3,831,000 </w:t>
      </w:r>
    </w:p>
    <w:p w14:paraId="2835FC9D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3A28D965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4C28C0AC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52745D2D" w14:textId="77777777" w:rsidR="00E734DD" w:rsidRPr="00E734DD" w:rsidRDefault="00E734DD" w:rsidP="00E734D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imes New Roman"/>
          <w:color w:val="000000"/>
        </w:rPr>
      </w:pPr>
      <w:r w:rsidRPr="00E734DD">
        <w:rPr>
          <w:rFonts w:ascii="Century Gothic" w:hAnsi="Century Gothic" w:cs="Times New Roman"/>
          <w:color w:val="000000"/>
        </w:rPr>
        <w:t xml:space="preserve">A </w:t>
      </w:r>
      <w:r w:rsidR="0019100A">
        <w:rPr>
          <w:rFonts w:ascii="Century Gothic" w:hAnsi="Century Gothic" w:cs="Times New Roman"/>
          <w:color w:val="000000"/>
        </w:rPr>
        <w:t>student’s desk</w:t>
      </w:r>
      <w:r w:rsidRPr="00E734DD">
        <w:rPr>
          <w:rFonts w:ascii="Century Gothic" w:hAnsi="Century Gothic" w:cs="Times New Roman"/>
          <w:color w:val="000000"/>
        </w:rPr>
        <w:t xml:space="preserve"> contained 3,842,700 </w:t>
      </w:r>
      <w:r w:rsidR="0019100A">
        <w:rPr>
          <w:rFonts w:ascii="Century Gothic" w:hAnsi="Century Gothic" w:cs="Times New Roman"/>
          <w:color w:val="000000"/>
        </w:rPr>
        <w:t xml:space="preserve">bacteria </w:t>
      </w:r>
      <w:r w:rsidRPr="00E734DD">
        <w:rPr>
          <w:rFonts w:ascii="Century Gothic" w:hAnsi="Century Gothic" w:cs="Times New Roman"/>
          <w:color w:val="000000"/>
        </w:rPr>
        <w:t xml:space="preserve">cells on one day and is growing at a daily rate of 6.8%. How many cells would be present 4 days later? </w:t>
      </w:r>
    </w:p>
    <w:p w14:paraId="55276741" w14:textId="77777777" w:rsidR="00E734DD" w:rsidRPr="00E734DD" w:rsidRDefault="00E734DD" w:rsidP="00E734D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imes New Roman"/>
          <w:color w:val="000000"/>
        </w:rPr>
      </w:pPr>
    </w:p>
    <w:p w14:paraId="63B115A2" w14:textId="77777777" w:rsidR="00E734DD" w:rsidRPr="00E734DD" w:rsidRDefault="00E734DD" w:rsidP="00E734DD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 w:cs="Times New Roman"/>
          <w:color w:val="000000"/>
        </w:rPr>
      </w:pPr>
      <w:r w:rsidRPr="00E734DD">
        <w:rPr>
          <w:rFonts w:ascii="Century Gothic" w:hAnsi="Century Gothic" w:cs="Times New Roman"/>
          <w:color w:val="000000"/>
        </w:rPr>
        <w:t xml:space="preserve">a) 4,999,442 </w:t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 w:rsidRPr="00E734DD">
        <w:rPr>
          <w:rFonts w:ascii="Century Gothic" w:hAnsi="Century Gothic" w:cs="Times New Roman"/>
          <w:color w:val="000000"/>
        </w:rPr>
        <w:t xml:space="preserve">b) 5,043,878 </w:t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 w:rsidRPr="00E734DD">
        <w:rPr>
          <w:rFonts w:ascii="Century Gothic" w:hAnsi="Century Gothic" w:cs="Times New Roman"/>
          <w:color w:val="000000"/>
        </w:rPr>
        <w:t>c) 5,339,404</w:t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>
        <w:rPr>
          <w:rFonts w:ascii="Century Gothic" w:hAnsi="Century Gothic" w:cs="Times New Roman"/>
          <w:color w:val="000000"/>
        </w:rPr>
        <w:tab/>
      </w:r>
      <w:r w:rsidRPr="00E734DD">
        <w:rPr>
          <w:rFonts w:ascii="Century Gothic" w:hAnsi="Century Gothic" w:cs="Times New Roman"/>
          <w:color w:val="000000"/>
        </w:rPr>
        <w:t>d) 15,370,800</w:t>
      </w:r>
    </w:p>
    <w:p w14:paraId="1B97CCB5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299501F7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54791BC6" w14:textId="77777777" w:rsidR="00E734DD" w:rsidRDefault="00E734DD" w:rsidP="007F51A9">
      <w:pPr>
        <w:spacing w:after="0" w:line="240" w:lineRule="auto"/>
        <w:rPr>
          <w:rFonts w:ascii="Century Gothic" w:hAnsi="Century Gothic"/>
          <w:b/>
        </w:rPr>
      </w:pPr>
    </w:p>
    <w:p w14:paraId="452B59DD" w14:textId="77777777" w:rsidR="00E734DD" w:rsidRDefault="009B2F14" w:rsidP="007F51A9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 w14:anchorId="3DA8FB9F">
          <v:rect id="_x0000_i1026" style="width:540pt;height:2pt" o:hralign="center" o:hrstd="t" o:hrnoshade="t" o:hr="t" fillcolor="black" stroked="f"/>
        </w:pict>
      </w:r>
    </w:p>
    <w:p w14:paraId="59CA69FC" w14:textId="5373A114" w:rsidR="007F51A9" w:rsidRDefault="007F51A9" w:rsidP="007F51A9">
      <w:pPr>
        <w:spacing w:after="0" w:line="240" w:lineRule="auto"/>
        <w:rPr>
          <w:rFonts w:ascii="Century Gothic" w:hAnsi="Century Gothic"/>
          <w:b/>
        </w:rPr>
      </w:pPr>
      <w:r w:rsidRPr="00C15465">
        <w:rPr>
          <w:rFonts w:ascii="Century Gothic" w:hAnsi="Century Gothic"/>
          <w:b/>
        </w:rPr>
        <w:t>Solve the following problems.  Round appropriately.  SHOW ALL WORK</w:t>
      </w:r>
      <w:r w:rsidR="003D4792">
        <w:rPr>
          <w:rFonts w:ascii="Century Gothic" w:hAnsi="Century Gothic"/>
          <w:b/>
        </w:rPr>
        <w:t xml:space="preserve"> FOR FULL CREDIT!</w:t>
      </w:r>
    </w:p>
    <w:p w14:paraId="4550DB56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49FB5692" w14:textId="77777777" w:rsidR="00475877" w:rsidRPr="007F51A9" w:rsidRDefault="002C04D0" w:rsidP="001105E5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 w:rsidRPr="007F51A9">
        <w:rPr>
          <w:rFonts w:ascii="Century Gothic" w:hAnsi="Century Gothic"/>
        </w:rPr>
        <w:t xml:space="preserve">A group of 10 students returns to school from Spring Break with a rare tropical virus.  If the virus is estimated to spread at a rate of 18% each day, how many students will be affected after 1 week?  </w:t>
      </w:r>
    </w:p>
    <w:p w14:paraId="4A350132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6E7BB30D" w14:textId="77777777" w:rsidR="00E734DD" w:rsidRDefault="00E734DD" w:rsidP="007F51A9">
      <w:pPr>
        <w:spacing w:after="0" w:line="240" w:lineRule="auto"/>
        <w:rPr>
          <w:rFonts w:ascii="Century Gothic" w:hAnsi="Century Gothic"/>
        </w:rPr>
      </w:pPr>
    </w:p>
    <w:p w14:paraId="1A90FC66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472FA680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0A13675A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25709BEC" w14:textId="77777777" w:rsidR="0051739C" w:rsidRDefault="007F51A9" w:rsidP="007F51A9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1" behindDoc="0" locked="0" layoutInCell="1" allowOverlap="1" wp14:anchorId="5E312606" wp14:editId="1E8CA540">
                <wp:simplePos x="0" y="0"/>
                <wp:positionH relativeFrom="margin">
                  <wp:align>right</wp:align>
                </wp:positionH>
                <wp:positionV relativeFrom="paragraph">
                  <wp:posOffset>52070</wp:posOffset>
                </wp:positionV>
                <wp:extent cx="1548976" cy="592031"/>
                <wp:effectExtent l="38100" t="38100" r="108585" b="11303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92031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B112DE" id="Rounded Rectangle 3" o:spid="_x0000_s1026" style="position:absolute;margin-left:70.75pt;margin-top:4.1pt;width:121.95pt;height:46.6pt;z-index:251658241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</w:p>
    <w:p w14:paraId="6C1A775C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4E620154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20D9C590" w14:textId="77777777" w:rsidR="0051739C" w:rsidRP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5D7CFB2E" w14:textId="77777777" w:rsidR="00010EAB" w:rsidRPr="007F51A9" w:rsidRDefault="00010EAB" w:rsidP="001105E5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 w:rsidRPr="007F51A9">
        <w:rPr>
          <w:rFonts w:ascii="Century Gothic" w:hAnsi="Century Gothic"/>
        </w:rPr>
        <w:t>You want to have $20,000 saved for a down payment on a car 5 years from now. How much do you need in your account currently if the 5% interest is compounded monthly?</w:t>
      </w:r>
    </w:p>
    <w:p w14:paraId="1EBCF3B2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51DDC14A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434D149E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7F1CB7FA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0BCAF612" w14:textId="77777777" w:rsidR="00E734DD" w:rsidRDefault="00E734DD" w:rsidP="007F51A9">
      <w:pPr>
        <w:spacing w:after="0" w:line="240" w:lineRule="auto"/>
        <w:rPr>
          <w:rFonts w:ascii="Century Gothic" w:hAnsi="Century Gothic"/>
        </w:rPr>
      </w:pPr>
    </w:p>
    <w:p w14:paraId="044EDAF2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2" behindDoc="0" locked="0" layoutInCell="1" allowOverlap="1" wp14:anchorId="4C7E8F0E" wp14:editId="2E42DEA9">
                <wp:simplePos x="0" y="0"/>
                <wp:positionH relativeFrom="margin">
                  <wp:align>right</wp:align>
                </wp:positionH>
                <wp:positionV relativeFrom="paragraph">
                  <wp:posOffset>45932</wp:posOffset>
                </wp:positionV>
                <wp:extent cx="1548976" cy="592031"/>
                <wp:effectExtent l="38100" t="38100" r="108585" b="11303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92031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F4E973" id="Rounded Rectangle 4" o:spid="_x0000_s1026" style="position:absolute;margin-left:70.75pt;margin-top:3.6pt;width:121.95pt;height:46.6pt;z-index:25165824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</w:p>
    <w:p w14:paraId="6032378D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0189FA90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255E0DBA" w14:textId="77777777" w:rsidR="0051739C" w:rsidRP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244160E1" w14:textId="77777777" w:rsidR="00475877" w:rsidRPr="007F51A9" w:rsidRDefault="0019100A" w:rsidP="001105E5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Mr. H’s truck </w:t>
      </w:r>
      <w:r w:rsidR="002C04D0" w:rsidRPr="007F51A9">
        <w:rPr>
          <w:rFonts w:ascii="Century Gothic" w:hAnsi="Century Gothic"/>
        </w:rPr>
        <w:t>is lose</w:t>
      </w:r>
      <w:r w:rsidR="00F917FD">
        <w:rPr>
          <w:rFonts w:ascii="Century Gothic" w:hAnsi="Century Gothic"/>
        </w:rPr>
        <w:t xml:space="preserve">s its value </w:t>
      </w:r>
      <w:r w:rsidR="002C04D0" w:rsidRPr="007F51A9">
        <w:rPr>
          <w:rFonts w:ascii="Century Gothic" w:hAnsi="Century Gothic"/>
        </w:rPr>
        <w:t>each year</w:t>
      </w:r>
      <w:r w:rsidR="00F917FD">
        <w:rPr>
          <w:rFonts w:ascii="Century Gothic" w:hAnsi="Century Gothic"/>
        </w:rPr>
        <w:t>; it now has a blue book value of $7,856.38</w:t>
      </w:r>
      <w:r w:rsidR="002C04D0" w:rsidRPr="007F51A9">
        <w:rPr>
          <w:rFonts w:ascii="Century Gothic" w:hAnsi="Century Gothic"/>
        </w:rPr>
        <w:t xml:space="preserve">.  If the car was purchased in 2006 for $48,000, what is its estimated </w:t>
      </w:r>
      <w:r w:rsidR="00F917FD">
        <w:rPr>
          <w:rFonts w:ascii="Century Gothic" w:hAnsi="Century Gothic"/>
        </w:rPr>
        <w:t>rate of depcreciation?</w:t>
      </w:r>
    </w:p>
    <w:p w14:paraId="7B2E6194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3D62580D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00D8AE89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13AC8002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5BB79615" w14:textId="77777777" w:rsidR="0051739C" w:rsidRDefault="007F51A9" w:rsidP="007F51A9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3" behindDoc="0" locked="0" layoutInCell="1" allowOverlap="1" wp14:anchorId="4C7E8F0E" wp14:editId="2E42DEA9">
                <wp:simplePos x="0" y="0"/>
                <wp:positionH relativeFrom="margin">
                  <wp:align>right</wp:align>
                </wp:positionH>
                <wp:positionV relativeFrom="paragraph">
                  <wp:posOffset>44450</wp:posOffset>
                </wp:positionV>
                <wp:extent cx="1548976" cy="592031"/>
                <wp:effectExtent l="38100" t="38100" r="108585" b="11303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92031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30CD56" id="Rounded Rectangle 5" o:spid="_x0000_s1026" style="position:absolute;margin-left:70.75pt;margin-top:3.5pt;width:121.95pt;height:46.6pt;z-index:251658243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</w:p>
    <w:p w14:paraId="2D05824D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47649DE3" w14:textId="77777777" w:rsidR="007F51A9" w:rsidRDefault="007F51A9" w:rsidP="007F51A9">
      <w:pPr>
        <w:spacing w:after="0" w:line="240" w:lineRule="auto"/>
        <w:rPr>
          <w:rFonts w:ascii="Century Gothic" w:hAnsi="Century Gothic"/>
        </w:rPr>
      </w:pPr>
    </w:p>
    <w:p w14:paraId="7A09E61A" w14:textId="77777777" w:rsidR="0051739C" w:rsidRP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68CD6F13" w14:textId="77777777" w:rsidR="00010EAB" w:rsidRPr="007F51A9" w:rsidRDefault="00010EAB" w:rsidP="001105E5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 w:rsidRPr="007F51A9">
        <w:rPr>
          <w:rFonts w:ascii="Century Gothic" w:hAnsi="Century Gothic"/>
        </w:rPr>
        <w:t xml:space="preserve">It takes 10 years for half of the mass of a radioactive particle to decay. </w:t>
      </w:r>
      <w:r w:rsidR="0051739C" w:rsidRPr="007F51A9">
        <w:rPr>
          <w:rFonts w:ascii="Century Gothic" w:hAnsi="Century Gothic"/>
        </w:rPr>
        <w:t>What is the rate at which the particle decays?</w:t>
      </w:r>
    </w:p>
    <w:p w14:paraId="2C2B2104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0D9E6CA0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11B9E542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239CD21F" w14:textId="77777777" w:rsidR="0051739C" w:rsidRDefault="001105E5" w:rsidP="007F51A9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9" behindDoc="0" locked="0" layoutInCell="1" allowOverlap="1" wp14:anchorId="3301E33F" wp14:editId="6A77C878">
                <wp:simplePos x="0" y="0"/>
                <wp:positionH relativeFrom="margin">
                  <wp:align>right</wp:align>
                </wp:positionH>
                <wp:positionV relativeFrom="paragraph">
                  <wp:posOffset>44450</wp:posOffset>
                </wp:positionV>
                <wp:extent cx="1548765" cy="591820"/>
                <wp:effectExtent l="38100" t="38100" r="108585" b="113030"/>
                <wp:wrapNone/>
                <wp:docPr id="11" name="Rounded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59182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7DC497" id="Rounded Rectangle 11" o:spid="_x0000_s1026" style="position:absolute;margin-left:70.75pt;margin-top:3.5pt;width:121.95pt;height:46.6pt;z-index:251658249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</w:p>
    <w:p w14:paraId="5235AB21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6FF2EFD8" w14:textId="77777777" w:rsidR="0051739C" w:rsidRDefault="0051739C" w:rsidP="007F51A9">
      <w:pPr>
        <w:spacing w:after="0" w:line="240" w:lineRule="auto"/>
        <w:rPr>
          <w:rFonts w:ascii="Century Gothic" w:hAnsi="Century Gothic"/>
        </w:rPr>
      </w:pPr>
    </w:p>
    <w:p w14:paraId="55E83006" w14:textId="77777777" w:rsidR="007F51A9" w:rsidRPr="0051739C" w:rsidRDefault="007F51A9" w:rsidP="007F51A9">
      <w:pPr>
        <w:spacing w:after="0" w:line="240" w:lineRule="auto"/>
        <w:rPr>
          <w:rFonts w:ascii="Century Gothic" w:hAnsi="Century Gothic"/>
        </w:rPr>
      </w:pPr>
    </w:p>
    <w:p w14:paraId="47872814" w14:textId="77777777" w:rsidR="00E734DD" w:rsidRDefault="001105E5" w:rsidP="001105E5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4" behindDoc="0" locked="0" layoutInCell="1" allowOverlap="1" wp14:anchorId="4C7E8F0E" wp14:editId="2E42DEA9">
                <wp:simplePos x="0" y="0"/>
                <wp:positionH relativeFrom="margin">
                  <wp:align>right</wp:align>
                </wp:positionH>
                <wp:positionV relativeFrom="paragraph">
                  <wp:posOffset>336550</wp:posOffset>
                </wp:positionV>
                <wp:extent cx="1548765" cy="591820"/>
                <wp:effectExtent l="38100" t="38100" r="108585" b="11303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59182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B91290" id="Rounded Rectangle 6" o:spid="_x0000_s1026" style="position:absolute;margin-left:70.75pt;margin-top:26.5pt;width:121.95pt;height:46.6pt;z-index:2516582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  <w:r w:rsidR="00542603" w:rsidRPr="007F51A9">
        <w:rPr>
          <w:rFonts w:ascii="Century Gothic" w:hAnsi="Century Gothic"/>
        </w:rPr>
        <w:t>The equation P = 25,000(1</w:t>
      </w:r>
      <w:r>
        <w:rPr>
          <w:rFonts w:ascii="Century Gothic" w:hAnsi="Century Gothic"/>
        </w:rPr>
        <w:t xml:space="preserve"> + </w:t>
      </w:r>
      <w:r w:rsidR="00542603" w:rsidRPr="007F51A9">
        <w:rPr>
          <w:rFonts w:ascii="Century Gothic" w:hAnsi="Century Gothic"/>
        </w:rPr>
        <w:t>.</w:t>
      </w:r>
      <w:proofErr w:type="gramStart"/>
      <w:r w:rsidR="00542603" w:rsidRPr="007F51A9">
        <w:rPr>
          <w:rFonts w:ascii="Century Gothic" w:hAnsi="Century Gothic"/>
        </w:rPr>
        <w:t>2)</w:t>
      </w:r>
      <w:r w:rsidR="00542603" w:rsidRPr="007F51A9">
        <w:rPr>
          <w:rFonts w:ascii="Century Gothic" w:hAnsi="Century Gothic"/>
          <w:vertAlign w:val="superscript"/>
        </w:rPr>
        <w:t>t</w:t>
      </w:r>
      <w:proofErr w:type="gramEnd"/>
      <w:r w:rsidR="00542603" w:rsidRPr="007F51A9">
        <w:rPr>
          <w:rFonts w:ascii="Century Gothic" w:hAnsi="Century Gothic"/>
        </w:rPr>
        <w:t xml:space="preserve"> models the growth of the population of a small town where t =  the number of years since 1990.</w:t>
      </w:r>
      <w:r w:rsidR="0051739C" w:rsidRPr="007F51A9">
        <w:rPr>
          <w:rFonts w:ascii="Century Gothic" w:hAnsi="Century Gothic"/>
        </w:rPr>
        <w:t xml:space="preserve"> </w:t>
      </w:r>
    </w:p>
    <w:p w14:paraId="27194F33" w14:textId="77777777" w:rsidR="00E734DD" w:rsidRPr="00893DCB" w:rsidRDefault="00E734DD" w:rsidP="00E734DD">
      <w:pPr>
        <w:pStyle w:val="ListParagraph"/>
        <w:spacing w:after="0" w:line="240" w:lineRule="auto"/>
        <w:ind w:left="1440"/>
        <w:rPr>
          <w:rFonts w:ascii="Century Gothic" w:hAnsi="Century Gothic"/>
          <w:sz w:val="2"/>
        </w:rPr>
      </w:pPr>
    </w:p>
    <w:p w14:paraId="11001964" w14:textId="77777777" w:rsidR="00E734DD" w:rsidRDefault="00542603" w:rsidP="00E734DD">
      <w:pPr>
        <w:pStyle w:val="ListParagraph"/>
        <w:numPr>
          <w:ilvl w:val="1"/>
          <w:numId w:val="3"/>
        </w:numPr>
        <w:spacing w:after="0" w:line="240" w:lineRule="auto"/>
        <w:rPr>
          <w:rFonts w:ascii="Century Gothic" w:hAnsi="Century Gothic"/>
        </w:rPr>
      </w:pPr>
      <w:r w:rsidRPr="00E734DD">
        <w:rPr>
          <w:rFonts w:ascii="Century Gothic" w:hAnsi="Century Gothic"/>
        </w:rPr>
        <w:t>What wa</w:t>
      </w:r>
      <w:r w:rsidR="0051739C" w:rsidRPr="00E734DD">
        <w:rPr>
          <w:rFonts w:ascii="Century Gothic" w:hAnsi="Century Gothic"/>
        </w:rPr>
        <w:t>s the population in 1990?</w:t>
      </w:r>
      <w:r w:rsidR="0051739C" w:rsidRPr="00E734DD">
        <w:rPr>
          <w:rFonts w:ascii="Century Gothic" w:hAnsi="Century Gothic"/>
        </w:rPr>
        <w:tab/>
      </w:r>
      <w:r w:rsidR="0051739C" w:rsidRPr="00E734DD">
        <w:rPr>
          <w:rFonts w:ascii="Century Gothic" w:hAnsi="Century Gothic"/>
        </w:rPr>
        <w:tab/>
      </w:r>
      <w:r w:rsidR="0051739C" w:rsidRPr="00E734DD">
        <w:rPr>
          <w:rFonts w:ascii="Century Gothic" w:hAnsi="Century Gothic"/>
        </w:rPr>
        <w:tab/>
      </w:r>
      <w:r w:rsidR="0051739C" w:rsidRPr="00E734DD">
        <w:rPr>
          <w:rFonts w:ascii="Century Gothic" w:hAnsi="Century Gothic"/>
        </w:rPr>
        <w:tab/>
      </w:r>
      <w:r w:rsidR="0051739C" w:rsidRPr="00E734DD">
        <w:rPr>
          <w:rFonts w:ascii="Century Gothic" w:hAnsi="Century Gothic"/>
        </w:rPr>
        <w:tab/>
      </w:r>
    </w:p>
    <w:p w14:paraId="4BDADE34" w14:textId="77777777" w:rsidR="00E734DD" w:rsidRDefault="00E734DD" w:rsidP="00E734DD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268B58AB" w14:textId="77777777" w:rsidR="00E734DD" w:rsidRDefault="00E734DD" w:rsidP="00E734DD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4AD5618D" w14:textId="77777777" w:rsidR="001105E5" w:rsidRDefault="001105E5" w:rsidP="00E734DD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70C385C" w14:textId="77777777" w:rsidR="00E734DD" w:rsidRDefault="001105E5" w:rsidP="00E734DD">
      <w:pPr>
        <w:pStyle w:val="ListParagraph"/>
        <w:numPr>
          <w:ilvl w:val="1"/>
          <w:numId w:val="3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3301E33F" wp14:editId="6A77C878">
                <wp:simplePos x="0" y="0"/>
                <wp:positionH relativeFrom="margin">
                  <wp:align>right</wp:align>
                </wp:positionH>
                <wp:positionV relativeFrom="paragraph">
                  <wp:posOffset>51011</wp:posOffset>
                </wp:positionV>
                <wp:extent cx="1548765" cy="591820"/>
                <wp:effectExtent l="38100" t="38100" r="108585" b="11303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59182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47C84C9" id="Rounded Rectangle 1" o:spid="_x0000_s1026" style="position:absolute;margin-left:70.75pt;margin-top:4pt;width:121.95pt;height:46.6pt;z-index:251658247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  <w:r w:rsidR="00542603" w:rsidRPr="00E734DD">
        <w:rPr>
          <w:rFonts w:ascii="Century Gothic" w:hAnsi="Century Gothic"/>
        </w:rPr>
        <w:t>By what percentage is the po</w:t>
      </w:r>
      <w:r w:rsidR="0051739C" w:rsidRPr="00E734DD">
        <w:rPr>
          <w:rFonts w:ascii="Century Gothic" w:hAnsi="Century Gothic"/>
        </w:rPr>
        <w:t>pulation increasing each year?</w:t>
      </w:r>
      <w:r w:rsidR="00542603" w:rsidRPr="00E734DD">
        <w:rPr>
          <w:rFonts w:ascii="Century Gothic" w:hAnsi="Century Gothic"/>
        </w:rPr>
        <w:tab/>
      </w:r>
      <w:r w:rsidR="00542603" w:rsidRPr="00E734DD">
        <w:rPr>
          <w:rFonts w:ascii="Century Gothic" w:hAnsi="Century Gothic"/>
        </w:rPr>
        <w:tab/>
      </w:r>
    </w:p>
    <w:p w14:paraId="2ADB0EF8" w14:textId="77777777" w:rsidR="00E734DD" w:rsidRDefault="00E734DD" w:rsidP="00E734DD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30DA0926" w14:textId="77777777" w:rsidR="001105E5" w:rsidRDefault="001105E5" w:rsidP="00E734DD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379DD477" w14:textId="77777777" w:rsidR="00E734DD" w:rsidRDefault="00E734DD" w:rsidP="00E734DD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3CECB505" w14:textId="77777777" w:rsidR="00E734DD" w:rsidRDefault="00542603" w:rsidP="00E734DD">
      <w:pPr>
        <w:pStyle w:val="ListParagraph"/>
        <w:numPr>
          <w:ilvl w:val="1"/>
          <w:numId w:val="3"/>
        </w:numPr>
        <w:spacing w:after="0" w:line="240" w:lineRule="auto"/>
        <w:rPr>
          <w:rFonts w:ascii="Century Gothic" w:hAnsi="Century Gothic"/>
        </w:rPr>
      </w:pPr>
      <w:r w:rsidRPr="00E734DD">
        <w:rPr>
          <w:rFonts w:ascii="Century Gothic" w:hAnsi="Century Gothic"/>
        </w:rPr>
        <w:t>What is the project</w:t>
      </w:r>
      <w:r w:rsidR="001105E5">
        <w:rPr>
          <w:rFonts w:ascii="Century Gothic" w:hAnsi="Century Gothic"/>
        </w:rPr>
        <w:t>ed</w:t>
      </w:r>
      <w:r w:rsidRPr="00E734DD">
        <w:rPr>
          <w:rFonts w:ascii="Century Gothic" w:hAnsi="Century Gothic"/>
        </w:rPr>
        <w:t xml:space="preserve"> po</w:t>
      </w:r>
      <w:r w:rsidR="0051739C" w:rsidRPr="00E734DD">
        <w:rPr>
          <w:rFonts w:ascii="Century Gothic" w:hAnsi="Century Gothic"/>
        </w:rPr>
        <w:t>pulation for the year 2015?</w:t>
      </w:r>
      <w:r w:rsidR="0051739C" w:rsidRPr="00E734DD">
        <w:rPr>
          <w:rFonts w:ascii="Century Gothic" w:hAnsi="Century Gothic"/>
        </w:rPr>
        <w:tab/>
      </w:r>
    </w:p>
    <w:p w14:paraId="5FE947D9" w14:textId="77777777" w:rsidR="00E734DD" w:rsidRDefault="001105E5" w:rsidP="00E734DD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8" behindDoc="0" locked="0" layoutInCell="1" allowOverlap="1" wp14:anchorId="3301E33F" wp14:editId="6A77C878">
                <wp:simplePos x="0" y="0"/>
                <wp:positionH relativeFrom="margin">
                  <wp:align>right</wp:align>
                </wp:positionH>
                <wp:positionV relativeFrom="paragraph">
                  <wp:posOffset>48683</wp:posOffset>
                </wp:positionV>
                <wp:extent cx="1548765" cy="591820"/>
                <wp:effectExtent l="38100" t="38100" r="108585" b="113030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59182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33DD19" id="Rounded Rectangle 10" o:spid="_x0000_s1026" style="position:absolute;margin-left:70.75pt;margin-top:3.85pt;width:121.95pt;height:46.6pt;z-index:2516582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" fillcolor="white [3201]" strokecolor="black [3213]" strokeweight="2pt">
                <v:shadow on="t" color="black" opacity="26214f" origin="-.5,-.5" offset=".74836mm,.74836mm"/>
                <w10:wrap anchorx="margin"/>
              </v:roundrect>
            </w:pict>
          </mc:Fallback>
        </mc:AlternateContent>
      </w:r>
    </w:p>
    <w:p w14:paraId="1376312B" w14:textId="77777777" w:rsidR="00E734DD" w:rsidRDefault="00E734DD" w:rsidP="00E734DD">
      <w:pPr>
        <w:spacing w:after="0" w:line="240" w:lineRule="auto"/>
        <w:rPr>
          <w:rFonts w:ascii="Century Gothic" w:hAnsi="Century Gothic"/>
        </w:rPr>
      </w:pPr>
    </w:p>
    <w:p w14:paraId="3848F039" w14:textId="77777777" w:rsidR="00E734DD" w:rsidRDefault="00E734DD" w:rsidP="00E734DD">
      <w:pPr>
        <w:spacing w:after="0" w:line="240" w:lineRule="auto"/>
        <w:rPr>
          <w:rFonts w:ascii="Century Gothic" w:hAnsi="Century Gothic"/>
        </w:rPr>
      </w:pPr>
    </w:p>
    <w:p w14:paraId="61349DFC" w14:textId="77777777" w:rsidR="00E734DD" w:rsidRDefault="00E734DD" w:rsidP="00E734DD">
      <w:pPr>
        <w:spacing w:after="0" w:line="240" w:lineRule="auto"/>
        <w:rPr>
          <w:rFonts w:ascii="Century Gothic" w:hAnsi="Century Gothic"/>
        </w:rPr>
      </w:pPr>
    </w:p>
    <w:p w14:paraId="3A9DC03D" w14:textId="77777777" w:rsidR="00E734DD" w:rsidRPr="000379ED" w:rsidRDefault="00E734DD" w:rsidP="001105E5">
      <w:pPr>
        <w:spacing w:after="0"/>
        <w:rPr>
          <w:rFonts w:ascii="Century Gothic" w:hAnsi="Century Gothic" w:cstheme="minorHAnsi"/>
          <w:b/>
        </w:rPr>
      </w:pPr>
      <w:r w:rsidRPr="000379ED">
        <w:rPr>
          <w:rFonts w:ascii="Century Gothic" w:hAnsi="Century Gothic" w:cstheme="minorHAnsi"/>
          <w:b/>
        </w:rPr>
        <w:t>Do the following functions represent growth or decay?  Graph and analyz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9"/>
        <w:gridCol w:w="5541"/>
      </w:tblGrid>
      <w:tr w:rsidR="00E734DD" w:rsidRPr="004D6A6A" w14:paraId="0B25DBA9" w14:textId="77777777" w:rsidTr="00C10082">
        <w:tc>
          <w:tcPr>
            <w:tcW w:w="5358" w:type="dxa"/>
          </w:tcPr>
          <w:p w14:paraId="50E4A905" w14:textId="77777777" w:rsidR="00E734DD" w:rsidRPr="00297380" w:rsidRDefault="001105E5" w:rsidP="00C10082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 w:cstheme="minorHAnsi"/>
              </w:rPr>
              <w:t>8</w:t>
            </w:r>
            <w:r w:rsidR="00E734DD" w:rsidRPr="004D6A6A">
              <w:rPr>
                <w:rFonts w:ascii="Century Gothic" w:hAnsi="Century Gothic" w:cstheme="minorHAnsi"/>
              </w:rPr>
              <w:t>.  f(x</w:t>
            </w:r>
            <w:proofErr w:type="gramStart"/>
            <w:r w:rsidR="00E734DD" w:rsidRPr="004D6A6A">
              <w:rPr>
                <w:rFonts w:ascii="Century Gothic" w:hAnsi="Century Gothic" w:cstheme="minorHAnsi"/>
              </w:rPr>
              <w:t>)  =</w:t>
            </w:r>
            <w:proofErr w:type="gramEnd"/>
            <w:r w:rsidR="00E734DD" w:rsidRPr="004D6A6A">
              <w:rPr>
                <w:rFonts w:ascii="Century Gothic" w:hAnsi="Century Gothic" w:cstheme="minorHAnsi"/>
              </w:rPr>
              <w:t xml:space="preserve"> (2) </w:t>
            </w:r>
            <w:r>
              <w:rPr>
                <w:rFonts w:ascii="Century Gothic" w:hAnsi="Century Gothic" w:cstheme="minorHAnsi"/>
                <w:vertAlign w:val="superscript"/>
              </w:rPr>
              <w:t>x -</w:t>
            </w:r>
            <w:r w:rsidR="00E734DD">
              <w:rPr>
                <w:rFonts w:ascii="Century Gothic" w:hAnsi="Century Gothic" w:cstheme="minorHAnsi"/>
                <w:vertAlign w:val="superscript"/>
              </w:rPr>
              <w:t xml:space="preserve"> </w:t>
            </w:r>
            <w:r w:rsidR="00E734DD" w:rsidRPr="004D6A6A">
              <w:rPr>
                <w:rFonts w:ascii="Century Gothic" w:hAnsi="Century Gothic" w:cstheme="minorHAnsi"/>
                <w:vertAlign w:val="superscript"/>
              </w:rPr>
              <w:t>2</w:t>
            </w:r>
            <w:r>
              <w:rPr>
                <w:rFonts w:ascii="Century Gothic" w:hAnsi="Century Gothic" w:cstheme="minorHAnsi"/>
              </w:rPr>
              <w:t xml:space="preserve"> - 4</w:t>
            </w:r>
            <w:r w:rsidR="00E734DD" w:rsidRPr="00297380">
              <w:rPr>
                <w:rFonts w:ascii="Century Gothic" w:eastAsiaTheme="minorEastAsia" w:hAnsi="Century Gothic"/>
              </w:rPr>
              <w:t xml:space="preserve"> </w:t>
            </w:r>
            <w:r w:rsidR="00E734DD">
              <w:rPr>
                <w:rFonts w:ascii="Century Gothic" w:eastAsiaTheme="minorEastAsia" w:hAnsi="Century Gothic"/>
              </w:rPr>
              <w:t xml:space="preserve">          </w:t>
            </w:r>
            <w:r w:rsidR="00E734DD" w:rsidRPr="00297380">
              <w:rPr>
                <w:rFonts w:ascii="Century Gothic" w:eastAsiaTheme="minorEastAsia" w:hAnsi="Century Gothic"/>
              </w:rPr>
              <w:t>Growth or Decay?</w:t>
            </w:r>
            <w:r w:rsidR="00E734DD" w:rsidRPr="00E207C9">
              <w:rPr>
                <w:rFonts w:ascii="Century Gothic" w:hAnsi="Century Gothic"/>
              </w:rPr>
              <w:t xml:space="preserve"> </w:t>
            </w:r>
          </w:p>
          <w:p w14:paraId="6F34FBE1" w14:textId="77777777" w:rsidR="00E734DD" w:rsidRPr="004D6A6A" w:rsidRDefault="001105E5" w:rsidP="00C10082">
            <w:pPr>
              <w:rPr>
                <w:rFonts w:ascii="Century Gothic" w:hAnsi="Century Gothic" w:cstheme="minorHAnsi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5" behindDoc="0" locked="0" layoutInCell="1" allowOverlap="1" wp14:anchorId="62D131DF" wp14:editId="0E7313BA">
                      <wp:simplePos x="0" y="0"/>
                      <wp:positionH relativeFrom="margin">
                        <wp:posOffset>-20955</wp:posOffset>
                      </wp:positionH>
                      <wp:positionV relativeFrom="paragraph">
                        <wp:posOffset>39582</wp:posOffset>
                      </wp:positionV>
                      <wp:extent cx="3177540" cy="2593340"/>
                      <wp:effectExtent l="0" t="0" r="22860" b="0"/>
                      <wp:wrapNone/>
                      <wp:docPr id="203" name="Group 2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77540" cy="2593340"/>
                                <a:chOff x="-6" y="1"/>
                                <a:chExt cx="3177766" cy="2594001"/>
                              </a:xfrm>
                            </wpg:grpSpPr>
                            <wps:wsp>
                              <wps:cNvPr id="20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" y="1"/>
                                  <a:ext cx="3177766" cy="6943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9CBD40" w14:textId="77777777" w:rsidR="00E734DD" w:rsidRPr="00E207C9" w:rsidRDefault="00E734DD" w:rsidP="001105E5">
                                    <w:pPr>
                                      <w:spacing w:after="0"/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</w:pPr>
                                    <w:r w:rsidRPr="00E207C9"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  <w:t>Domain: _____________Range: _____________</w:t>
                                    </w:r>
                                  </w:p>
                                  <w:p w14:paraId="1F151718" w14:textId="77777777" w:rsidR="00E734DD" w:rsidRDefault="00E734DD" w:rsidP="001105E5">
                                    <w:pPr>
                                      <w:spacing w:after="0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E207C9"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  <w:t>Asymptote: _____________</w:t>
                                    </w:r>
                                    <w:r w:rsidRPr="004D3819">
                                      <w:rPr>
                                        <w:position w:val="-28"/>
                                        <w:sz w:val="32"/>
                                        <w:szCs w:val="32"/>
                                      </w:rPr>
                                      <w:object w:dxaOrig="2224" w:dyaOrig="656" w14:anchorId="0287CA59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28" type="#_x0000_t75" style="width:111pt;height:33pt">
                                          <v:imagedata r:id="rId7" o:title=""/>
                                        </v:shape>
                                        <o:OLEObject Type="Embed" ProgID="Equation.DSMT4" ShapeID="_x0000_i1028" DrawAspect="Content" ObjectID="_1647023730" r:id="rId8"/>
                                      </w:object>
                                    </w:r>
                                  </w:p>
                                  <w:p w14:paraId="2E6A624B" w14:textId="77777777" w:rsidR="00E734DD" w:rsidRDefault="00E734DD" w:rsidP="001105E5">
                                    <w:pPr>
                                      <w:spacing w:after="0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  <w:p w14:paraId="4249A64C" w14:textId="77777777" w:rsidR="00E734DD" w:rsidRDefault="00E734DD" w:rsidP="001105E5">
                                    <w:pPr>
                                      <w:spacing w:after="0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06" name="Picture 206" descr="graphc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114" y="765202"/>
                                  <a:ext cx="2614088" cy="1828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D131DF" id="Group 203" o:spid="_x0000_s1027" style="position:absolute;margin-left:-1.65pt;margin-top:3.1pt;width:250.2pt;height:204.2pt;z-index:251658245;mso-position-horizontal-relative:margin;mso-width-relative:margin;mso-height-relative:margin" coordorigin="" coordsize="31777,259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28" type="#_x0000_t202" style="position:absolute;width:31777;height:6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ltZxgAAANw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bJHP7OxCMg818AAAD//wMAUEsBAi0AFAAGAAgAAAAhANvh9svuAAAAhQEAABMAAAAAAAAA&#10;AAAAAAAAAAAAAFtDb250ZW50X1R5cGVzXS54bWxQSwECLQAUAAYACAAAACEAWvQsW78AAAAVAQAA&#10;CwAAAAAAAAAAAAAAAAAfAQAAX3JlbHMvLnJlbHNQSwECLQAUAAYACAAAACEADc5bWcYAAADcAAAA&#10;DwAAAAAAAAAAAAAAAAAHAgAAZHJzL2Rvd25yZXYueG1sUEsFBgAAAAADAAMAtwAAAPoCAAAAAA==&#10;">
                        <v:textbox>
                          <w:txbxContent>
                            <w:p w14:paraId="339CBD40" w14:textId="77777777" w:rsidR="00E734DD" w:rsidRPr="00E207C9" w:rsidRDefault="00E734DD" w:rsidP="001105E5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1F151718" w14:textId="77777777" w:rsidR="00E734DD" w:rsidRDefault="00E734DD" w:rsidP="001105E5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224" w:dyaOrig="656" w14:anchorId="0287CA59">
                                  <v:shape id="_x0000_i1028" type="#_x0000_t75" style="width:111pt;height:33pt">
                                    <v:imagedata r:id="rId7" o:title=""/>
                                  </v:shape>
                                  <o:OLEObject Type="Embed" ProgID="Equation.DSMT4" ShapeID="_x0000_i1028" DrawAspect="Content" ObjectID="_1647023730" r:id="rId10"/>
                                </w:object>
                              </w:r>
                            </w:p>
                            <w:p w14:paraId="2E6A624B" w14:textId="77777777" w:rsidR="00E734DD" w:rsidRDefault="00E734DD" w:rsidP="001105E5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4249A64C" w14:textId="77777777" w:rsidR="00E734DD" w:rsidRDefault="00E734DD" w:rsidP="001105E5">
                              <w:pPr>
                                <w:spacing w:after="0"/>
                              </w:pPr>
                            </w:p>
                          </w:txbxContent>
                        </v:textbox>
                      </v:shape>
                      <v:shape id="Picture 206" o:spid="_x0000_s1029" type="#_x0000_t75" alt="graphc" style="position:absolute;left:3071;top:7652;width:26141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">
                        <v:imagedata r:id="rId11" o:title="graphc"/>
                      </v:shape>
                      <w10:wrap anchorx="margin"/>
                    </v:group>
                  </w:pict>
                </mc:Fallback>
              </mc:AlternateContent>
            </w:r>
          </w:p>
          <w:p w14:paraId="1E7D944B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  <w:r w:rsidRPr="004D6A6A">
              <w:rPr>
                <w:rFonts w:ascii="Century Gothic" w:eastAsiaTheme="minorEastAsia" w:hAnsi="Century Gothic" w:cstheme="minorHAnsi"/>
              </w:rPr>
              <w:t xml:space="preserve">            </w:t>
            </w:r>
          </w:p>
          <w:p w14:paraId="52AEBD30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149CC045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5C88C4C5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05F1B221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244B596E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79B2A8B3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55FECFC4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2B756C0B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52BEB3AB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78FF8082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7CF1EFD0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6889F0AD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0EE30F44" w14:textId="77777777" w:rsidR="00E734D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  <w:p w14:paraId="37CD6531" w14:textId="77777777" w:rsidR="00E734DD" w:rsidRPr="000379ED" w:rsidRDefault="00E734DD" w:rsidP="00C10082">
            <w:pPr>
              <w:rPr>
                <w:rFonts w:ascii="Century Gothic" w:eastAsiaTheme="minorEastAsia" w:hAnsi="Century Gothic" w:cstheme="minorHAnsi"/>
              </w:rPr>
            </w:pPr>
          </w:p>
        </w:tc>
        <w:tc>
          <w:tcPr>
            <w:tcW w:w="5658" w:type="dxa"/>
          </w:tcPr>
          <w:p w14:paraId="5DAFD933" w14:textId="77777777" w:rsidR="00E734DD" w:rsidRPr="004D6A6A" w:rsidRDefault="001105E5" w:rsidP="001105E5">
            <w:pPr>
              <w:rPr>
                <w:rFonts w:ascii="Century Gothic" w:hAnsi="Century Gothic" w:cstheme="minorHAnsi"/>
              </w:rPr>
            </w:pPr>
            <w:r>
              <w:rPr>
                <w:rFonts w:ascii="Century Gothic" w:hAnsi="Century Gothic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6" behindDoc="0" locked="0" layoutInCell="1" allowOverlap="1" wp14:anchorId="4470F0F8" wp14:editId="3BD92792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270299</wp:posOffset>
                      </wp:positionV>
                      <wp:extent cx="3177540" cy="694143"/>
                      <wp:effectExtent l="0" t="0" r="22860" b="10795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7540" cy="694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494F41" w14:textId="77777777" w:rsidR="00E734DD" w:rsidRPr="00E207C9" w:rsidRDefault="00E734DD" w:rsidP="001105E5">
                                  <w:pPr>
                                    <w:spacing w:after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E207C9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Domain: _____________Range: _____________</w:t>
                                  </w:r>
                                </w:p>
                                <w:p w14:paraId="24725219" w14:textId="77777777" w:rsidR="00E734DD" w:rsidRDefault="00E734DD" w:rsidP="001105E5">
                                  <w:pPr>
                                    <w:spacing w:after="0"/>
                                    <w:rPr>
                                      <w:rFonts w:ascii="Century Gothic" w:hAnsi="Century Gothic"/>
                                    </w:rPr>
                                  </w:pPr>
                                  <w:r w:rsidRPr="00E207C9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Asymptote: _____________</w:t>
                                  </w:r>
                                  <w:r w:rsidRPr="004D3819">
                                    <w:rPr>
                                      <w:position w:val="-28"/>
                                      <w:sz w:val="32"/>
                                      <w:szCs w:val="32"/>
                                    </w:rPr>
                                    <w:object w:dxaOrig="2224" w:dyaOrig="656" w14:anchorId="08696050">
                                      <v:shape id="_x0000_i1030" type="#_x0000_t75" style="width:111pt;height:33pt">
                                        <v:imagedata r:id="rId7" o:title=""/>
                                      </v:shape>
                                      <o:OLEObject Type="Embed" ProgID="Equation.DSMT4" ShapeID="_x0000_i1030" DrawAspect="Content" ObjectID="_1647023731" r:id="rId12"/>
                                    </w:object>
                                  </w:r>
                                </w:p>
                                <w:p w14:paraId="4DA09B2D" w14:textId="77777777" w:rsidR="00E734DD" w:rsidRDefault="00E734DD" w:rsidP="001105E5">
                                  <w:pPr>
                                    <w:spacing w:after="0"/>
                                    <w:rPr>
                                      <w:rFonts w:ascii="Century Gothic" w:hAnsi="Century Gothic"/>
                                    </w:rPr>
                                  </w:pPr>
                                </w:p>
                                <w:p w14:paraId="256DFD71" w14:textId="77777777" w:rsidR="00E734DD" w:rsidRDefault="00E734DD" w:rsidP="001105E5">
                                  <w:pPr>
                                    <w:spacing w:after="0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70F0F8" id="Text Box 2" o:spid="_x0000_s1030" type="#_x0000_t202" style="position:absolute;margin-left:9.85pt;margin-top:21.3pt;width:250.2pt;height:54.65pt;z-index:2516582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">
                      <v:textbox>
                        <w:txbxContent>
                          <w:p w14:paraId="71494F41" w14:textId="77777777" w:rsidR="00E734DD" w:rsidRPr="00E207C9" w:rsidRDefault="00E734DD" w:rsidP="001105E5">
                            <w:pPr>
                              <w:spacing w:after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E207C9">
                              <w:rPr>
                                <w:rFonts w:ascii="Century Gothic" w:hAnsi="Century Gothic"/>
                                <w:sz w:val="20"/>
                              </w:rPr>
                              <w:t>Domain: _____________Range: _____________</w:t>
                            </w:r>
                          </w:p>
                          <w:p w14:paraId="24725219" w14:textId="77777777" w:rsidR="00E734DD" w:rsidRDefault="00E734DD" w:rsidP="001105E5">
                            <w:pPr>
                              <w:spacing w:after="0"/>
                              <w:rPr>
                                <w:rFonts w:ascii="Century Gothic" w:hAnsi="Century Gothic"/>
                              </w:rPr>
                            </w:pPr>
                            <w:r w:rsidRPr="00E207C9">
                              <w:rPr>
                                <w:rFonts w:ascii="Century Gothic" w:hAnsi="Century Gothic"/>
                                <w:sz w:val="20"/>
                              </w:rPr>
                              <w:t>Asymptote: _____________</w:t>
                            </w:r>
                            <w:r w:rsidRPr="004D3819">
                              <w:rPr>
                                <w:position w:val="-28"/>
                                <w:sz w:val="32"/>
                                <w:szCs w:val="32"/>
                              </w:rPr>
                              <w:object w:dxaOrig="2224" w:dyaOrig="656" w14:anchorId="08696050">
                                <v:shape id="_x0000_i1030" type="#_x0000_t75" style="width:111pt;height:33pt">
                                  <v:imagedata r:id="rId7" o:title=""/>
                                </v:shape>
                                <o:OLEObject Type="Embed" ProgID="Equation.DSMT4" ShapeID="_x0000_i1030" DrawAspect="Content" ObjectID="_1647023731" r:id="rId13"/>
                              </w:object>
                            </w:r>
                          </w:p>
                          <w:p w14:paraId="4DA09B2D" w14:textId="77777777" w:rsidR="00E734DD" w:rsidRDefault="00E734DD" w:rsidP="001105E5">
                            <w:pPr>
                              <w:spacing w:after="0"/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256DFD71" w14:textId="77777777" w:rsidR="00E734DD" w:rsidRDefault="00E734DD" w:rsidP="001105E5">
                            <w:pPr>
                              <w:spacing w:after="0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58250" behindDoc="0" locked="0" layoutInCell="1" allowOverlap="1" wp14:anchorId="56CF919F" wp14:editId="74127619">
                  <wp:simplePos x="0" y="0"/>
                  <wp:positionH relativeFrom="column">
                    <wp:posOffset>360257</wp:posOffset>
                  </wp:positionH>
                  <wp:positionV relativeFrom="paragraph">
                    <wp:posOffset>1004782</wp:posOffset>
                  </wp:positionV>
                  <wp:extent cx="2613902" cy="1828334"/>
                  <wp:effectExtent l="0" t="0" r="0" b="0"/>
                  <wp:wrapNone/>
                  <wp:docPr id="12" name="Picture 12" descr="graph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" name="Picture 206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902" cy="1828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entury Gothic" w:hAnsi="Century Gothic" w:cstheme="minorHAnsi"/>
              </w:rPr>
              <w:t>9</w:t>
            </w:r>
            <w:r w:rsidR="00E734DD">
              <w:rPr>
                <w:rFonts w:ascii="Century Gothic" w:hAnsi="Century Gothic" w:cstheme="minorHAnsi"/>
              </w:rPr>
              <w:t>.   f(x) = (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oMath>
            <w:r w:rsidR="00E734DD" w:rsidRPr="004D6A6A">
              <w:rPr>
                <w:rFonts w:ascii="Century Gothic" w:hAnsi="Century Gothic" w:cstheme="minorHAnsi"/>
              </w:rPr>
              <w:t>)</w:t>
            </w:r>
            <w:r w:rsidR="00E734DD">
              <w:rPr>
                <w:rFonts w:ascii="Century Gothic" w:hAnsi="Century Gothic" w:cstheme="minorHAnsi"/>
                <w:vertAlign w:val="superscript"/>
              </w:rPr>
              <w:t xml:space="preserve"> x </w:t>
            </w:r>
            <w:r>
              <w:rPr>
                <w:rFonts w:ascii="Century Gothic" w:hAnsi="Century Gothic" w:cstheme="minorHAnsi"/>
                <w:vertAlign w:val="superscript"/>
              </w:rPr>
              <w:t>+</w:t>
            </w:r>
            <w:r w:rsidR="00E734DD" w:rsidRPr="004D6A6A">
              <w:rPr>
                <w:rFonts w:ascii="Century Gothic" w:hAnsi="Century Gothic" w:cstheme="minorHAnsi"/>
                <w:vertAlign w:val="superscript"/>
              </w:rPr>
              <w:t xml:space="preserve"> </w:t>
            </w:r>
            <w:proofErr w:type="gramStart"/>
            <w:r w:rsidR="00E734DD" w:rsidRPr="004D6A6A">
              <w:rPr>
                <w:rFonts w:ascii="Century Gothic" w:hAnsi="Century Gothic" w:cstheme="minorHAnsi"/>
                <w:vertAlign w:val="superscript"/>
              </w:rPr>
              <w:t xml:space="preserve">3 </w:t>
            </w:r>
            <w:r>
              <w:rPr>
                <w:rFonts w:ascii="Century Gothic" w:hAnsi="Century Gothic" w:cstheme="minorHAnsi"/>
              </w:rPr>
              <w:t xml:space="preserve"> +</w:t>
            </w:r>
            <w:proofErr w:type="gramEnd"/>
            <w:r w:rsidR="00E734DD" w:rsidRPr="004D6A6A">
              <w:rPr>
                <w:rFonts w:ascii="Century Gothic" w:hAnsi="Century Gothic" w:cstheme="minorHAnsi"/>
              </w:rPr>
              <w:t xml:space="preserve"> 5</w:t>
            </w:r>
            <w:r w:rsidR="00E734DD">
              <w:rPr>
                <w:rFonts w:ascii="Century Gothic" w:hAnsi="Century Gothic" w:cstheme="minorHAnsi"/>
              </w:rPr>
              <w:t xml:space="preserve">             </w:t>
            </w:r>
            <w:r w:rsidR="00E734DD" w:rsidRPr="00297380">
              <w:rPr>
                <w:rFonts w:ascii="Century Gothic" w:eastAsiaTheme="minorEastAsia" w:hAnsi="Century Gothic"/>
              </w:rPr>
              <w:t>Growth or Decay?</w:t>
            </w:r>
          </w:p>
        </w:tc>
      </w:tr>
    </w:tbl>
    <w:p w14:paraId="466889CF" w14:textId="468AA385" w:rsidR="00542603" w:rsidRPr="00E734DD" w:rsidRDefault="00542603" w:rsidP="00893DCB">
      <w:pPr>
        <w:spacing w:after="0" w:line="240" w:lineRule="auto"/>
        <w:rPr>
          <w:rFonts w:ascii="Century Gothic" w:hAnsi="Century Gothic"/>
        </w:rPr>
      </w:pPr>
    </w:p>
    <w:sectPr w:rsidR="00542603" w:rsidRPr="00E734DD" w:rsidSect="007F51A9">
      <w:headerReference w:type="first" r:id="rId1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1F0BAF" w14:textId="77777777" w:rsidR="00F05A40" w:rsidRDefault="00F05A40" w:rsidP="007F51A9">
      <w:pPr>
        <w:spacing w:after="0" w:line="240" w:lineRule="auto"/>
      </w:pPr>
      <w:r>
        <w:separator/>
      </w:r>
    </w:p>
  </w:endnote>
  <w:endnote w:type="continuationSeparator" w:id="0">
    <w:p w14:paraId="4D17CD3D" w14:textId="77777777" w:rsidR="00F05A40" w:rsidRDefault="00F05A40" w:rsidP="007F51A9">
      <w:pPr>
        <w:spacing w:after="0" w:line="240" w:lineRule="auto"/>
      </w:pPr>
      <w:r>
        <w:continuationSeparator/>
      </w:r>
    </w:p>
  </w:endnote>
  <w:endnote w:type="continuationNotice" w:id="1">
    <w:p w14:paraId="7341C7D6" w14:textId="77777777" w:rsidR="000D266B" w:rsidRDefault="000D266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2DF459" w14:textId="77777777" w:rsidR="00F05A40" w:rsidRDefault="00F05A40" w:rsidP="007F51A9">
      <w:pPr>
        <w:spacing w:after="0" w:line="240" w:lineRule="auto"/>
      </w:pPr>
      <w:r>
        <w:separator/>
      </w:r>
    </w:p>
  </w:footnote>
  <w:footnote w:type="continuationSeparator" w:id="0">
    <w:p w14:paraId="215ACDEF" w14:textId="77777777" w:rsidR="00F05A40" w:rsidRDefault="00F05A40" w:rsidP="007F51A9">
      <w:pPr>
        <w:spacing w:after="0" w:line="240" w:lineRule="auto"/>
      </w:pPr>
      <w:r>
        <w:continuationSeparator/>
      </w:r>
    </w:p>
  </w:footnote>
  <w:footnote w:type="continuationNotice" w:id="1">
    <w:p w14:paraId="11AF8077" w14:textId="77777777" w:rsidR="000D266B" w:rsidRDefault="000D266B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C4A016" w14:textId="77777777" w:rsidR="007F51A9" w:rsidRPr="007F51A9" w:rsidRDefault="007F51A9">
    <w:pPr>
      <w:pStyle w:val="Header"/>
      <w:rPr>
        <w:rFonts w:ascii="Century Gothic" w:hAnsi="Century Gothic"/>
      </w:rPr>
    </w:pPr>
    <w:r w:rsidRPr="00AE063B">
      <w:rPr>
        <w:rFonts w:ascii="Century Gothic" w:hAnsi="Century Gothic"/>
      </w:rPr>
      <w:t>G</w:t>
    </w:r>
    <w:r>
      <w:rPr>
        <w:rFonts w:ascii="Century Gothic" w:hAnsi="Century Gothic"/>
      </w:rPr>
      <w:t>SE Algebra II</w:t>
    </w:r>
    <w:r w:rsidRPr="00AE063B">
      <w:rPr>
        <w:rFonts w:ascii="Century Gothic" w:hAnsi="Century Gothic"/>
      </w:rPr>
      <w:t xml:space="preserve"> 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97E27"/>
    <w:multiLevelType w:val="hybridMultilevel"/>
    <w:tmpl w:val="9300FD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5A70A6"/>
    <w:multiLevelType w:val="hybridMultilevel"/>
    <w:tmpl w:val="AA586C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AA6284"/>
    <w:multiLevelType w:val="hybridMultilevel"/>
    <w:tmpl w:val="09DE0E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5D75BD"/>
    <w:multiLevelType w:val="hybridMultilevel"/>
    <w:tmpl w:val="57A27C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5877"/>
    <w:rsid w:val="00010EAB"/>
    <w:rsid w:val="000D266B"/>
    <w:rsid w:val="001105E5"/>
    <w:rsid w:val="0019100A"/>
    <w:rsid w:val="00284654"/>
    <w:rsid w:val="002C04D0"/>
    <w:rsid w:val="003D4792"/>
    <w:rsid w:val="00430C9C"/>
    <w:rsid w:val="00475877"/>
    <w:rsid w:val="0051739C"/>
    <w:rsid w:val="00542603"/>
    <w:rsid w:val="007F51A9"/>
    <w:rsid w:val="00893DCB"/>
    <w:rsid w:val="009B2F14"/>
    <w:rsid w:val="00AB125A"/>
    <w:rsid w:val="00BB2AED"/>
    <w:rsid w:val="00BC38CB"/>
    <w:rsid w:val="00E27638"/>
    <w:rsid w:val="00E52B3D"/>
    <w:rsid w:val="00E734DD"/>
    <w:rsid w:val="00F05A40"/>
    <w:rsid w:val="00F83BFF"/>
    <w:rsid w:val="00F9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7D1A286"/>
  <w15:docId w15:val="{6B0FE982-D138-4D3D-B9A1-427114FF4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5877"/>
    <w:pPr>
      <w:ind w:left="720"/>
      <w:contextualSpacing/>
    </w:pPr>
  </w:style>
  <w:style w:type="table" w:styleId="TableGrid">
    <w:name w:val="Table Grid"/>
    <w:basedOn w:val="TableNormal"/>
    <w:uiPriority w:val="59"/>
    <w:rsid w:val="0047587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758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87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F51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51A9"/>
  </w:style>
  <w:style w:type="paragraph" w:styleId="Footer">
    <w:name w:val="footer"/>
    <w:basedOn w:val="Normal"/>
    <w:link w:val="FooterChar"/>
    <w:uiPriority w:val="99"/>
    <w:unhideWhenUsed/>
    <w:rsid w:val="007F51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51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5</Words>
  <Characters>168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anne Yeganegi</dc:creator>
  <cp:lastModifiedBy>Stephen Sansing</cp:lastModifiedBy>
  <cp:revision>2</cp:revision>
  <cp:lastPrinted>2012-10-30T13:31:00Z</cp:lastPrinted>
  <dcterms:created xsi:type="dcterms:W3CDTF">2020-03-30T01:48:00Z</dcterms:created>
  <dcterms:modified xsi:type="dcterms:W3CDTF">2020-03-30T01:48:00Z</dcterms:modified>
</cp:coreProperties>
</file>